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784"/>
      </w:tblGrid>
      <w:tr w:rsidR="00901A5D" w14:paraId="5A7992AC" w14:textId="77777777" w:rsidTr="00901A5D">
        <w:tc>
          <w:tcPr>
            <w:tcW w:w="4673" w:type="dxa"/>
          </w:tcPr>
          <w:p w14:paraId="4BA4FEF5" w14:textId="77777777" w:rsidR="00901A5D" w:rsidRDefault="00901A5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RƯỜNG TIỂU HỌC ĐOÀN KẾT</w:t>
            </w:r>
          </w:p>
          <w:p w14:paraId="13D5E8D4" w14:textId="77777777" w:rsidR="00901A5D" w:rsidRDefault="00901A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E4960">
              <w:rPr>
                <w:rFonts w:ascii="Times New Roman" w:hAnsi="Times New Roman" w:cs="Times New Roman"/>
                <w:sz w:val="28"/>
                <w:szCs w:val="28"/>
              </w:rPr>
              <w:t>Họ và tên: ................................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</w:t>
            </w:r>
          </w:p>
          <w:p w14:paraId="1051CF1B" w14:textId="77777777" w:rsidR="00901A5D" w:rsidRDefault="00901A5D" w:rsidP="00901A5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E4960">
              <w:rPr>
                <w:rFonts w:ascii="Times New Roman" w:hAnsi="Times New Roman" w:cs="Times New Roman"/>
                <w:sz w:val="28"/>
                <w:szCs w:val="28"/>
              </w:rPr>
              <w:t>Lớp:........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  <w:p w14:paraId="2D82FA3A" w14:textId="77777777" w:rsidR="00901A5D" w:rsidRDefault="00901A5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</w:t>
            </w:r>
          </w:p>
        </w:tc>
        <w:tc>
          <w:tcPr>
            <w:tcW w:w="5784" w:type="dxa"/>
          </w:tcPr>
          <w:p w14:paraId="14C65E7C" w14:textId="77777777" w:rsidR="00901A5D" w:rsidRPr="00901A5D" w:rsidRDefault="00901A5D" w:rsidP="00901A5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1A5D">
              <w:rPr>
                <w:rFonts w:ascii="Times New Roman" w:hAnsi="Times New Roman" w:cs="Times New Roman"/>
                <w:b/>
                <w:sz w:val="28"/>
                <w:szCs w:val="28"/>
              </w:rPr>
              <w:t>NỘI DUNG ÔN TẬP HÈ MÔN TIẾNG VIỆT</w:t>
            </w:r>
          </w:p>
          <w:p w14:paraId="1923859A" w14:textId="77777777" w:rsidR="00901A5D" w:rsidRDefault="00901A5D" w:rsidP="00901A5D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901A5D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NĂM HỌC 2022 </w:t>
            </w:r>
            <w:r w:rsidR="00DE0C9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–</w:t>
            </w:r>
            <w:r w:rsidRPr="00901A5D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2023</w:t>
            </w:r>
          </w:p>
          <w:p w14:paraId="02C93486" w14:textId="77777777" w:rsidR="00DE0C9E" w:rsidRPr="00901A5D" w:rsidRDefault="00DE0C9E" w:rsidP="00901A5D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0E1F2E4" wp14:editId="27300F0A">
                      <wp:simplePos x="0" y="0"/>
                      <wp:positionH relativeFrom="column">
                        <wp:posOffset>859155</wp:posOffset>
                      </wp:positionH>
                      <wp:positionV relativeFrom="paragraph">
                        <wp:posOffset>72390</wp:posOffset>
                      </wp:positionV>
                      <wp:extent cx="1781175" cy="419100"/>
                      <wp:effectExtent l="19050" t="0" r="47625" b="19050"/>
                      <wp:wrapNone/>
                      <wp:docPr id="1" name="Down Ribbo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81175" cy="419100"/>
                              </a:xfrm>
                              <a:prstGeom prst="ribbon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07163BA3"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      <v:formulas>
                        <v:f eqn="val #0"/>
                        <v:f eqn="sum @0 675 0"/>
                        <v:f eqn="sum @1 675 0"/>
                        <v:f eqn="sum @2 675 0"/>
                        <v:f eqn="sum @3 675 0"/>
                        <v:f eqn="sum width 0 @4"/>
                        <v:f eqn="sum width 0 @3"/>
                        <v:f eqn="sum width 0 @2"/>
                        <v:f eqn="sum width 0 @1"/>
                        <v:f eqn="sum width 0 @0"/>
                        <v:f eqn="val #1"/>
                        <v:f eqn="prod @10 1 4"/>
                        <v:f eqn="prod @11 2 1"/>
                        <v:f eqn="prod @11 3 1"/>
                        <v:f eqn="prod height 1 2"/>
                        <v:f eqn="sum @14 0 @12"/>
                        <v:f eqn="sum height 0 @10"/>
                        <v:f eqn="sum height 0 @11"/>
                        <v:f eqn="prod width 1 2"/>
                        <v:f eqn="sum width 0 2700"/>
                        <v:f eqn="sum @18 0 2700"/>
                        <v:f eqn="val width"/>
                        <v:f eqn="val height"/>
                      </v:formulas>
                      <v:path o:extrusionok="f" o:connecttype="custom" o:connectlocs="@18,@10;2700,@15;@18,21600;@19,@15" o:connectangles="270,180,90,0" textboxrect="@0,@10,@9,21600"/>
                      <v:handles>
                        <v:h position="#0,bottomRight" xrange="2700,8100"/>
                        <v:h position="center,#1" yrange="0,7200"/>
                      </v:handles>
                      <o:complex v:ext="view"/>
                    </v:shapetype>
                    <v:shape id="Down Ribbon 1" o:spid="_x0000_s1026" type="#_x0000_t53" style="position:absolute;margin-left:67.65pt;margin-top:5.7pt;width:140.25pt;height:33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" adj=",3600" filled="f" strokecolor="black [3213]" strokeweight="1pt">
                      <v:stroke joinstyle="miter"/>
                    </v:shape>
                  </w:pict>
                </mc:Fallback>
              </mc:AlternateContent>
            </w:r>
          </w:p>
          <w:p w14:paraId="7BF0A868" w14:textId="75C4B11B" w:rsidR="00901A5D" w:rsidRPr="00DE0C9E" w:rsidRDefault="00DE0C9E" w:rsidP="00901A5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E0C9E">
              <w:rPr>
                <w:rFonts w:ascii="Times New Roman" w:hAnsi="Times New Roman" w:cs="Times New Roman"/>
                <w:b/>
                <w:sz w:val="28"/>
                <w:szCs w:val="28"/>
              </w:rPr>
              <w:t>TUẦN 1</w:t>
            </w:r>
            <w:r w:rsidR="00D51519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</w:tbl>
    <w:p w14:paraId="04FCA8D4" w14:textId="77777777" w:rsidR="00901A5D" w:rsidRDefault="00901A5D">
      <w:pPr>
        <w:rPr>
          <w:rFonts w:ascii="Times New Roman" w:hAnsi="Times New Roman" w:cs="Times New Roman"/>
          <w:b/>
          <w:sz w:val="28"/>
          <w:szCs w:val="28"/>
        </w:rPr>
      </w:pPr>
    </w:p>
    <w:p w14:paraId="6BE58669" w14:textId="29DF2086" w:rsidR="00091AC7" w:rsidRDefault="00091AC7" w:rsidP="00091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91AC7">
        <w:rPr>
          <w:rFonts w:ascii="Times New Roman" w:hAnsi="Times New Roman" w:cs="Times New Roman"/>
          <w:b/>
          <w:sz w:val="28"/>
          <w:szCs w:val="28"/>
        </w:rPr>
        <w:t xml:space="preserve">ÔN TẬP </w:t>
      </w:r>
      <w:r w:rsidR="00DB483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B044F">
        <w:rPr>
          <w:rFonts w:ascii="Times New Roman" w:hAnsi="Times New Roman" w:cs="Times New Roman"/>
          <w:b/>
          <w:sz w:val="28"/>
          <w:szCs w:val="28"/>
        </w:rPr>
        <w:t xml:space="preserve">PHÂN </w:t>
      </w:r>
      <w:r w:rsidRPr="00091AC7">
        <w:rPr>
          <w:rFonts w:ascii="Times New Roman" w:hAnsi="Times New Roman" w:cs="Times New Roman"/>
          <w:b/>
          <w:sz w:val="28"/>
          <w:szCs w:val="28"/>
        </w:rPr>
        <w:t xml:space="preserve">SỐ </w:t>
      </w:r>
    </w:p>
    <w:p w14:paraId="5F62493A" w14:textId="77777777" w:rsidR="00091AC7" w:rsidRDefault="00091AC7" w:rsidP="00091AC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Hệ thông hóa kiến thức trọng tâm</w:t>
      </w:r>
    </w:p>
    <w:p w14:paraId="20E4C7A7" w14:textId="41B0F771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- Phân số gồm tử số và mẫu số ( khác 0 ). </w:t>
      </w:r>
    </w:p>
    <w:p w14:paraId="03CC0393" w14:textId="26502A0F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>Khi đọc phân số ta đọc tử số trước rồi đọc "phần" sau đó đọc tử số.</w:t>
      </w:r>
    </w:p>
    <w:p w14:paraId="44B1D0D4" w14:textId="4C94981C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. Các tính chất của phân số:</w:t>
      </w:r>
    </w:p>
    <w:p w14:paraId="74A53838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- Nếu nhân cả tử số và mẫu số của một phân số với cùng một số tự nhiên khác 0 thì được một phân số  m</w:t>
      </w:r>
      <w:r w:rsidRPr="00AB044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ới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>bằng phân số đã cho.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016AA912" w14:textId="4EB89884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4C1C41" wp14:editId="51AC013E">
                <wp:simplePos x="0" y="0"/>
                <wp:positionH relativeFrom="column">
                  <wp:posOffset>0</wp:posOffset>
                </wp:positionH>
                <wp:positionV relativeFrom="paragraph">
                  <wp:posOffset>264795</wp:posOffset>
                </wp:positionV>
                <wp:extent cx="0" cy="0"/>
                <wp:effectExtent l="9525" t="55245" r="19050" b="59055"/>
                <wp:wrapNone/>
                <wp:docPr id="1353352327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A24AC2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0.85pt" to="0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">
                <v:stroke endarrow="block"/>
              </v:line>
            </w:pict>
          </mc:Fallback>
        </mc:AlternateConten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- Nếu chia cả tử số và mẫu số của một phân số với cùng một số tự nhiên khác 0 thì được một phân số bằng phân số đã cho.</w:t>
      </w:r>
    </w:p>
    <w:p w14:paraId="73E4BA3A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- A</w:t>
      </w:r>
      <w:r w:rsidRPr="00AB044F">
        <w:rPr>
          <w:rFonts w:ascii="Times New Roman" w:eastAsia="Times New Roman" w:hAnsi="Times New Roman" w:cs="Times New Roman"/>
          <w:sz w:val="28"/>
          <w:szCs w:val="28"/>
          <w:lang w:val="vi-VN"/>
        </w:rPr>
        <w:t>́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p dụng tính chất cơ bản của phân số để: </w:t>
      </w:r>
    </w:p>
    <w:p w14:paraId="28C94719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+ Rút gọn phân số </w:t>
      </w:r>
    </w:p>
    <w:p w14:paraId="4CB94B0B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+ Quy đồng mẫu số các phân số</w:t>
      </w:r>
    </w:p>
    <w:p w14:paraId="7B80D157" w14:textId="33464BA5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. So sánh hai phân số</w:t>
      </w:r>
    </w:p>
    <w:p w14:paraId="17EBE979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- So sánh hai phân số có cùng mẫu số: Ta so sánh tử số với tử số. </w:t>
      </w:r>
    </w:p>
    <w:p w14:paraId="50688BF7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+ Nếu tử số nào bé hơn thì phân số đó bé hơn.</w:t>
      </w:r>
    </w:p>
    <w:p w14:paraId="55CE67BC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+ Nếu tử số nào lơn hơn thì phân số đó lơn hơn. </w:t>
      </w:r>
    </w:p>
    <w:p w14:paraId="6A6E6B70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+ Nếu hai tử số bằng nhau thì hai phân số đó bằng nhau.</w:t>
      </w:r>
    </w:p>
    <w:p w14:paraId="291CA738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- So sánh hai phân số khác mẫu:        + Quy đồng mẫu số </w:t>
      </w:r>
    </w:p>
    <w:p w14:paraId="4B47C8AA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+  So sánh cùng tử số </w:t>
      </w:r>
    </w:p>
    <w:p w14:paraId="1BE9F9E0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- So sánh phân số với 1:</w:t>
      </w:r>
    </w:p>
    <w:p w14:paraId="7A23D13A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+ Nếu tử số mà bé hơn mẫu số thì phân số đó bằng 1.</w:t>
      </w:r>
    </w:p>
    <w:p w14:paraId="4B1E8984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+  Nếu tử số lớn hơn mẫu số thi phân số đó lớn hơn 1.</w:t>
      </w:r>
    </w:p>
    <w:p w14:paraId="6D8E7912" w14:textId="77777777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+ Nếu tử số bằng mẫu số thì phân số đó bằng 1.</w:t>
      </w:r>
    </w:p>
    <w:p w14:paraId="5D8D1292" w14:textId="77777777" w:rsidR="00F246BB" w:rsidRPr="00F246BB" w:rsidRDefault="00F246BB" w:rsidP="00091AC7">
      <w:pPr>
        <w:rPr>
          <w:rFonts w:ascii="Times New Roman" w:hAnsi="Times New Roman" w:cs="Times New Roman"/>
          <w:b/>
          <w:sz w:val="28"/>
          <w:szCs w:val="28"/>
        </w:rPr>
      </w:pPr>
      <w:r w:rsidRPr="00F246BB">
        <w:rPr>
          <w:rFonts w:ascii="Times New Roman" w:hAnsi="Times New Roman" w:cs="Times New Roman"/>
          <w:b/>
          <w:sz w:val="28"/>
          <w:szCs w:val="28"/>
        </w:rPr>
        <w:t>II. Bài Tập</w:t>
      </w:r>
    </w:p>
    <w:p w14:paraId="7E28549F" w14:textId="621ECA0C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  <w:bdr w:val="none" w:sz="0" w:space="0" w:color="auto" w:frame="1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  <w:bdr w:val="none" w:sz="0" w:space="0" w:color="auto" w:frame="1"/>
        </w:rPr>
        <w:t>1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  <w:bdr w:val="none" w:sz="0" w:space="0" w:color="auto" w:frame="1"/>
        </w:rPr>
        <w:t>.</w: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Viết vào ô trống theo mẫu:</w:t>
      </w:r>
    </w:p>
    <w:p w14:paraId="6C434169" w14:textId="77777777" w:rsidR="00AB044F" w:rsidRPr="00AB044F" w:rsidRDefault="00AB044F" w:rsidP="00AB044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lastRenderedPageBreak/>
        <w:fldChar w:fldCharType="begin"/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instrText xml:space="preserve"> INCLUDEPICTURE "https://s3-ap-southeast-1.amazonaws.com/hoc360/wp-content/uploads/2017/10/26174901/3127-1.png" \* MERGEFORMATINET </w:instrTex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fldChar w:fldCharType="separate"/>
      </w:r>
      <w:r w:rsidR="0000000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fldChar w:fldCharType="begin"/>
      </w:r>
      <w:r w:rsidR="0000000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instrText xml:space="preserve"> INCLUDEPICTURE  "https://s3-ap-southeast-1.amazonaws.com/hoc360/wp-content/uploads/2017/10/26174901/3127-1.png" \* MERGEFORMATINET </w:instrText>
      </w:r>
      <w:r w:rsidR="0000000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fldChar w:fldCharType="separate"/>
      </w:r>
      <w:r w:rsidR="00D515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pict w14:anchorId="059AD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pt;height:229.5pt">
            <v:imagedata r:id="rId4" r:href="rId5"/>
          </v:shape>
        </w:pict>
      </w:r>
      <w:r w:rsidR="0000000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fldChar w:fldCharType="end"/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fldChar w:fldCharType="end"/>
      </w:r>
    </w:p>
    <w:p w14:paraId="6B31377A" w14:textId="77777777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14:paraId="5A2A3788" w14:textId="18BDCE2A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2</w:t>
      </w: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</w:t>
      </w:r>
    </w:p>
    <w:p w14:paraId="20A1521F" w14:textId="77777777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Viết các thương sau dưới dạng phân số:</w:t>
      </w:r>
    </w:p>
    <w:p w14:paraId="67D83072" w14:textId="0588F583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          8 : 15 = ……</w:t>
      </w:r>
      <w:r w:rsidR="00FA2CF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….</w: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                         7 : 3 = ………</w:t>
      </w:r>
      <w:r w:rsidR="00FA2CF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……</w: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          </w:t>
      </w:r>
    </w:p>
    <w:p w14:paraId="6BC786AA" w14:textId="38C9D717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      </w:t>
      </w: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</w: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45 : 100 = ……                          11 : 26 = …………</w:t>
      </w:r>
    </w:p>
    <w:p w14:paraId="60860E42" w14:textId="5EB35861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Cho 2 số 5 và 7. Hãy viết các phân số sau: </w:t>
      </w:r>
    </w:p>
    <w:p w14:paraId="11DDE667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a. Nhỏ hơn 1 ......................................................</w:t>
      </w:r>
    </w:p>
    <w:p w14:paraId="08DCAA87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b. Bằng 1 ......................................................</w:t>
      </w:r>
    </w:p>
    <w:p w14:paraId="1486BDDC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c. Lớn hơn 1 ....................................................</w:t>
      </w:r>
    </w:p>
    <w:p w14:paraId="102E58F9" w14:textId="6F2F436D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. Phân số nào trong các phân số dưới đây không bằng phân số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1F8108CB">
          <v:shape id="_x0000_i1026" type="#_x0000_t75" style="width:17.25pt;height:30.75pt" o:ole="">
            <v:imagedata r:id="rId6" o:title=""/>
          </v:shape>
          <o:OLEObject Type="Embed" ProgID="Equation.DSMT4" ShapeID="_x0000_i1026" DrawAspect="Content" ObjectID="_1751269897" r:id="rId7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? </w:t>
      </w:r>
    </w:p>
    <w:p w14:paraId="5D17F6D6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A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343B0CEB">
          <v:shape id="_x0000_i1027" type="#_x0000_t75" style="width:15.75pt;height:30.75pt" o:ole="">
            <v:imagedata r:id="rId8" o:title=""/>
          </v:shape>
          <o:OLEObject Type="Embed" ProgID="Equation.DSMT4" ShapeID="_x0000_i1027" DrawAspect="Content" ObjectID="_1751269898" r:id="rId9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B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586B5D8D">
          <v:shape id="_x0000_i1028" type="#_x0000_t75" style="width:15.75pt;height:30.75pt" o:ole="">
            <v:imagedata r:id="rId10" o:title=""/>
          </v:shape>
          <o:OLEObject Type="Embed" ProgID="Equation.DSMT4" ShapeID="_x0000_i1028" DrawAspect="Content" ObjectID="_1751269899" r:id="rId11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C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 w14:anchorId="29F0BD52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751269900" r:id="rId13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D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 w14:anchorId="139BB720">
          <v:shape id="_x0000_i1030" type="#_x0000_t75" style="width:12pt;height:30.75pt" o:ole="">
            <v:imagedata r:id="rId14" o:title=""/>
          </v:shape>
          <o:OLEObject Type="Embed" ProgID="Equation.DSMT4" ShapeID="_x0000_i1030" DrawAspect="Content" ObjectID="_1751269901" r:id="rId15"/>
        </w:object>
      </w:r>
    </w:p>
    <w:p w14:paraId="7B655A49" w14:textId="7C602DAA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>Bao gạo có 45kg, cửa hàng đã bán 9kg. Hỏi cửa hàng đã bán bao nhiêu phần bao gạo?</w:t>
      </w:r>
    </w:p>
    <w:p w14:paraId="7A45ADF5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A.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 w14:anchorId="57CD1347">
          <v:shape id="_x0000_i1031" type="#_x0000_t75" style="width:11.25pt;height:30.75pt" o:ole="">
            <v:imagedata r:id="rId16" o:title=""/>
          </v:shape>
          <o:OLEObject Type="Embed" ProgID="Equation.DSMT4" ShapeID="_x0000_i1031" DrawAspect="Content" ObjectID="_1751269902" r:id="rId17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bao gạo           B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71695DA9">
          <v:shape id="_x0000_i1032" type="#_x0000_t75" style="width:17.25pt;height:30.75pt" o:ole="">
            <v:imagedata r:id="rId18" o:title=""/>
          </v:shape>
          <o:OLEObject Type="Embed" ProgID="Equation.DSMT4" ShapeID="_x0000_i1032" DrawAspect="Content" ObjectID="_1751269903" r:id="rId19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bao gạo         C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723B188C">
          <v:shape id="_x0000_i1033" type="#_x0000_t75" style="width:17.25pt;height:30.75pt" o:ole="">
            <v:imagedata r:id="rId20" o:title=""/>
          </v:shape>
          <o:OLEObject Type="Embed" ProgID="Equation.DSMT4" ShapeID="_x0000_i1033" DrawAspect="Content" ObjectID="_1751269904" r:id="rId21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bao gạo            D.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6029B250">
          <v:shape id="_x0000_i1034" type="#_x0000_t75" style="width:17.25pt;height:30.75pt" o:ole="">
            <v:imagedata r:id="rId22" o:title=""/>
          </v:shape>
          <o:OLEObject Type="Embed" ProgID="Equation.DSMT4" ShapeID="_x0000_i1034" DrawAspect="Content" ObjectID="_1751269905" r:id="rId23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bao gạo </w:t>
      </w:r>
    </w:p>
    <w:p w14:paraId="5E2F918E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61EFD0AC" w14:textId="66D8D2E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6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. Rút gọn các phân số sau</w:t>
      </w:r>
    </w:p>
    <w:p w14:paraId="48253964" w14:textId="1B2A40D4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      a)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3AAA7FDA">
          <v:shape id="_x0000_i1035" type="#_x0000_t75" style="width:15.75pt;height:30.75pt" o:ole="">
            <v:imagedata r:id="rId24" o:title=""/>
          </v:shape>
          <o:OLEObject Type="Embed" ProgID="Equation.DSMT4" ShapeID="_x0000_i1035" DrawAspect="Content" ObjectID="_1751269906" r:id="rId25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= ……………..               b)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39F7B167">
          <v:shape id="_x0000_i1036" type="#_x0000_t75" style="width:17.25pt;height:30.75pt" o:ole="">
            <v:imagedata r:id="rId26" o:title=""/>
          </v:shape>
          <o:OLEObject Type="Embed" ProgID="Equation.DSMT4" ShapeID="_x0000_i1036" DrawAspect="Content" ObjectID="_1751269907" r:id="rId27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= ………………..         c)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 w14:anchorId="6E5D82C6">
          <v:shape id="_x0000_i1037" type="#_x0000_t75" style="width:18pt;height:30.75pt" o:ole="">
            <v:imagedata r:id="rId28" o:title=""/>
          </v:shape>
          <o:OLEObject Type="Embed" ProgID="Equation.DSMT4" ShapeID="_x0000_i1037" DrawAspect="Content" ObjectID="_1751269908" r:id="rId29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= ………………...</w:t>
      </w:r>
    </w:p>
    <w:p w14:paraId="5717822D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BE9D1D0" w14:textId="0D1EAA30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 Bà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7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.   Quy đồng mẫu số các phân số sau: </w:t>
      </w:r>
    </w:p>
    <w:p w14:paraId="1422EDC2" w14:textId="7777777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)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 w14:anchorId="146ED547">
          <v:shape id="_x0000_i1038" type="#_x0000_t75" style="width:12pt;height:30.75pt" o:ole="">
            <v:imagedata r:id="rId30" o:title=""/>
          </v:shape>
          <o:OLEObject Type="Embed" ProgID="Equation.DSMT4" ShapeID="_x0000_i1038" DrawAspect="Content" ObjectID="_1751269909" r:id="rId31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và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7AF8B545">
          <v:shape id="_x0000_i1039" type="#_x0000_t75" style="width:15.75pt;height:30.75pt" o:ole="">
            <v:imagedata r:id="rId32" o:title=""/>
          </v:shape>
          <o:OLEObject Type="Embed" ProgID="Equation.DSMT4" ShapeID="_x0000_i1039" DrawAspect="Content" ObjectID="_1751269910" r:id="rId33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                      b)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 w14:anchorId="324F05EA">
          <v:shape id="_x0000_i1040" type="#_x0000_t75" style="width:11.25pt;height:30.75pt" o:ole="">
            <v:imagedata r:id="rId34" o:title=""/>
          </v:shape>
          <o:OLEObject Type="Embed" ProgID="Equation.DSMT4" ShapeID="_x0000_i1040" DrawAspect="Content" ObjectID="_1751269911" r:id="rId35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và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1CA2A093">
          <v:shape id="_x0000_i1041" type="#_x0000_t75" style="width:15.75pt;height:30.75pt" o:ole="">
            <v:imagedata r:id="rId36" o:title=""/>
          </v:shape>
          <o:OLEObject Type="Embed" ProgID="Equation.DSMT4" ShapeID="_x0000_i1041" DrawAspect="Content" ObjectID="_1751269912" r:id="rId37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             c)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25F6F495">
          <v:shape id="_x0000_i1042" type="#_x0000_t75" style="width:15.75pt;height:30.75pt" o:ole="">
            <v:imagedata r:id="rId38" o:title=""/>
          </v:shape>
          <o:OLEObject Type="Embed" ProgID="Equation.DSMT4" ShapeID="_x0000_i1042" DrawAspect="Content" ObjectID="_1751269913" r:id="rId39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và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0E11AF0E">
          <v:shape id="_x0000_i1043" type="#_x0000_t75" style="width:17.25pt;height:30.75pt" o:ole="">
            <v:imagedata r:id="rId40" o:title=""/>
          </v:shape>
          <o:OLEObject Type="Embed" ProgID="Equation.DSMT4" ShapeID="_x0000_i1043" DrawAspect="Content" ObjectID="_1751269914" r:id="rId41"/>
        </w:object>
      </w:r>
    </w:p>
    <w:p w14:paraId="1B07F31C" w14:textId="3AF6797E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  <w:lang w:val="fr-FR"/>
        </w:rPr>
        <w:t>………………………………</w:t>
      </w:r>
    </w:p>
    <w:p w14:paraId="1B064587" w14:textId="76155E84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  <w:lang w:val="fr-FR"/>
        </w:rPr>
        <w:t>………………</w:t>
      </w:r>
    </w:p>
    <w:p w14:paraId="5AA6030A" w14:textId="2DC2BA91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ài </w:t>
      </w: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8</w:t>
      </w:r>
      <w:r w:rsidRPr="00AB044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So sánh các phân số sau: </w:t>
      </w:r>
    </w:p>
    <w:p w14:paraId="2DCF7CE9" w14:textId="77777777" w:rsidR="00AB044F" w:rsidRPr="00AB044F" w:rsidRDefault="00AB044F" w:rsidP="00AB044F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a)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 w14:anchorId="57756508">
          <v:shape id="_x0000_i1044" type="#_x0000_t75" style="width:18pt;height:30.75pt" o:ole="">
            <v:imagedata r:id="rId42" o:title=""/>
          </v:shape>
          <o:OLEObject Type="Embed" ProgID="Equation.DSMT4" ShapeID="_x0000_i1044" DrawAspect="Content" ObjectID="_1751269915" r:id="rId43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00" w:dyaOrig="620" w14:anchorId="4DB1BF8B">
          <v:shape id="_x0000_i1045" type="#_x0000_t75" style="width:30pt;height:30.75pt" o:ole="">
            <v:imagedata r:id="rId44" o:title=""/>
          </v:shape>
          <o:OLEObject Type="Embed" ProgID="Equation.DSMT4" ShapeID="_x0000_i1045" DrawAspect="Content" ObjectID="_1751269916" r:id="rId45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b)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370E16F5">
          <v:shape id="_x0000_i1046" type="#_x0000_t75" style="width:15.75pt;height:30.75pt" o:ole="">
            <v:imagedata r:id="rId46" o:title=""/>
          </v:shape>
          <o:OLEObject Type="Embed" ProgID="Equation.DSMT4" ShapeID="_x0000_i1046" DrawAspect="Content" ObjectID="_1751269917" r:id="rId47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40" w:dyaOrig="620" w14:anchorId="32937837">
          <v:shape id="_x0000_i1047" type="#_x0000_t75" style="width:21.75pt;height:30.75pt" o:ole="">
            <v:imagedata r:id="rId48" o:title=""/>
          </v:shape>
          <o:OLEObject Type="Embed" ProgID="Equation.DSMT4" ShapeID="_x0000_i1047" DrawAspect="Content" ObjectID="_1751269918" r:id="rId49"/>
        </w:object>
      </w:r>
    </w:p>
    <w:p w14:paraId="0BF7CE2A" w14:textId="0E1DDB41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………………</w:t>
      </w:r>
    </w:p>
    <w:p w14:paraId="3CACDABA" w14:textId="2FC56924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.</w:t>
      </w:r>
    </w:p>
    <w:p w14:paraId="4E4FF79F" w14:textId="0B141DC3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</w:t>
      </w:r>
    </w:p>
    <w:p w14:paraId="6CDB77BC" w14:textId="27CBA6E1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9</w:t>
      </w: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. </w:t>
      </w:r>
    </w:p>
    <w:p w14:paraId="3A8D537E" w14:textId="77777777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</w:rPr>
        <w:t>a)</w: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 Viết tất cả các phân số nhỏ hơn 1 có mẫu số là 212 và tử số lớn hơn  204</w:t>
      </w:r>
    </w:p>
    <w:p w14:paraId="5AC8EDB3" w14:textId="77777777" w:rsidR="00AB044F" w:rsidRPr="00AB044F" w:rsidRDefault="00AB044F" w:rsidP="00AB044F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</w:rPr>
        <w:t>b)</w:t>
      </w:r>
      <w:r w:rsidRPr="00AB044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 Viết tất cả các phân số lớn hơn 1 có mẫu số là 315 và tử số lớn hơn 317 nhưng nhỏ hơn 320.</w:t>
      </w:r>
    </w:p>
    <w:p w14:paraId="6953DF91" w14:textId="166BC717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………………</w:t>
      </w:r>
    </w:p>
    <w:p w14:paraId="51B49AF6" w14:textId="4E4BA35C" w:rsidR="00AB044F" w:rsidRPr="00AB044F" w:rsidRDefault="00AB044F" w:rsidP="00AB044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</w:t>
      </w:r>
    </w:p>
    <w:p w14:paraId="18A9AEAE" w14:textId="3C7E0D61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..</w:t>
      </w:r>
    </w:p>
    <w:p w14:paraId="409EFE7C" w14:textId="4ACDD96F" w:rsidR="00AB044F" w:rsidRPr="00AB044F" w:rsidRDefault="00AB044F" w:rsidP="00AB044F">
      <w:pPr>
        <w:tabs>
          <w:tab w:val="left" w:pos="536"/>
        </w:tabs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Bài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</w:rPr>
        <w:t>10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Viết các phân số sau theo thứ tự từ bé đến lớn: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80" w:dyaOrig="620" w14:anchorId="5E77AD32">
          <v:shape id="_x0000_i1048" type="#_x0000_t75" style="width:44.25pt;height:30.75pt" o:ole="">
            <v:imagedata r:id="rId50" o:title=""/>
          </v:shape>
          <o:OLEObject Type="Embed" ProgID="Equation.DSMT4" ShapeID="_x0000_i1048" DrawAspect="Content" ObjectID="_1751269919" r:id="rId51"/>
        </w:object>
      </w:r>
    </w:p>
    <w:p w14:paraId="2E95BA82" w14:textId="4F9A25A1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.</w:t>
      </w:r>
    </w:p>
    <w:p w14:paraId="4120D070" w14:textId="7E54E9E9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.</w:t>
      </w:r>
    </w:p>
    <w:p w14:paraId="22E92FE8" w14:textId="7067710A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Bài 1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Tìm số tự nhiên x sao cho:   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59" w:dyaOrig="620" w14:anchorId="303C417D">
          <v:shape id="_x0000_i1049" type="#_x0000_t75" style="width:57pt;height:30.75pt" o:ole="">
            <v:imagedata r:id="rId52" o:title=""/>
          </v:shape>
          <o:OLEObject Type="Embed" ProgID="Equation.DSMT4" ShapeID="_x0000_i1049" DrawAspect="Content" ObjectID="_1751269920" r:id="rId53"/>
        </w:object>
      </w:r>
    </w:p>
    <w:p w14:paraId="66DF9B3D" w14:textId="4849C9E7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</w:t>
      </w:r>
    </w:p>
    <w:p w14:paraId="3A0AB924" w14:textId="77777777" w:rsidR="00AB044F" w:rsidRPr="00AB044F" w:rsidRDefault="00AB044F" w:rsidP="00AB044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 xml:space="preserve">Bài 13. </w:t>
      </w:r>
      <w:r w:rsidRPr="00AB044F">
        <w:rPr>
          <w:rFonts w:ascii="Times New Roman" w:eastAsia="Times New Roman" w:hAnsi="Times New Roman" w:cs="Times New Roman"/>
          <w:b/>
          <w:bCs/>
          <w:sz w:val="28"/>
          <w:szCs w:val="28"/>
        </w:rPr>
        <w:t>Viết các phân số sau thành phân số thập phân :</w:t>
      </w:r>
    </w:p>
    <w:p w14:paraId="486D6DFF" w14:textId="77777777" w:rsidR="00AB044F" w:rsidRPr="00AB044F" w:rsidRDefault="00AB044F" w:rsidP="00AB044F">
      <w:pPr>
        <w:tabs>
          <w:tab w:val="center" w:pos="4820"/>
          <w:tab w:val="right" w:pos="9640"/>
        </w:tabs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 w14:anchorId="12A92896">
          <v:shape id="_x0000_i1050" type="#_x0000_t75" style="width:15.75pt;height:30.75pt" o:ole="">
            <v:imagedata r:id="rId54" o:title=""/>
          </v:shape>
          <o:OLEObject Type="Embed" ProgID="Equation.DSMT4" ShapeID="_x0000_i1050" DrawAspect="Content" ObjectID="_1751269921" r:id="rId55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 w14:anchorId="7E86C39A">
          <v:shape id="_x0000_i1051" type="#_x0000_t75" style="width:18pt;height:30.75pt" o:ole="">
            <v:imagedata r:id="rId56" o:title=""/>
          </v:shape>
          <o:OLEObject Type="Embed" ProgID="Equation.DSMT4" ShapeID="_x0000_i1051" DrawAspect="Content" ObjectID="_1751269922" r:id="rId57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20" w14:anchorId="130AE53B">
          <v:shape id="_x0000_i1052" type="#_x0000_t75" style="width:17.25pt;height:30.75pt" o:ole="">
            <v:imagedata r:id="rId58" o:title=""/>
          </v:shape>
          <o:OLEObject Type="Embed" ProgID="Equation.DSMT4" ShapeID="_x0000_i1052" DrawAspect="Content" ObjectID="_1751269923" r:id="rId59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 w14:anchorId="2408CCB2">
          <v:shape id="_x0000_i1053" type="#_x0000_t75" style="width:24pt;height:30.75pt" o:ole="">
            <v:imagedata r:id="rId60" o:title=""/>
          </v:shape>
          <o:OLEObject Type="Embed" ProgID="Equation.DSMT4" ShapeID="_x0000_i1053" DrawAspect="Content" ObjectID="_1751269924" r:id="rId61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80" w:dyaOrig="620" w14:anchorId="00A18E5A">
          <v:shape id="_x0000_i1054" type="#_x0000_t75" style="width:24pt;height:30.75pt" o:ole="">
            <v:imagedata r:id="rId62" o:title=""/>
          </v:shape>
          <o:OLEObject Type="Embed" ProgID="Equation.DSMT4" ShapeID="_x0000_i1054" DrawAspect="Content" ObjectID="_1751269925" r:id="rId63"/>
        </w:object>
      </w:r>
    </w:p>
    <w:p w14:paraId="2921BA43" w14:textId="53053749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………</w:t>
      </w:r>
    </w:p>
    <w:p w14:paraId="0DF36207" w14:textId="7416185A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.</w:t>
      </w:r>
    </w:p>
    <w:p w14:paraId="4D04572C" w14:textId="2C015CEC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</w:t>
      </w:r>
    </w:p>
    <w:p w14:paraId="3A910867" w14:textId="089A3BE3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 w:rsidR="00FA2CF7">
        <w:rPr>
          <w:rFonts w:ascii="Times New Roman" w:eastAsia="Times New Roman" w:hAnsi="Times New Roman" w:cs="Times New Roman"/>
          <w:sz w:val="28"/>
          <w:szCs w:val="28"/>
        </w:rPr>
        <w:t>………………</w:t>
      </w:r>
    </w:p>
    <w:p w14:paraId="68FC33F4" w14:textId="77777777" w:rsidR="00AB044F" w:rsidRPr="00AB044F" w:rsidRDefault="00AB044F" w:rsidP="00AB044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Bài 14.</w: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Hãy viết bốn phân số khác nhau, sao cho mỗi phân số lớn hơn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 w14:anchorId="50DEC353">
          <v:shape id="_x0000_i1055" type="#_x0000_t75" style="width:11.25pt;height:30.75pt" o:ole="">
            <v:imagedata r:id="rId64" o:title=""/>
          </v:shape>
          <o:OLEObject Type="Embed" ProgID="Equation.DSMT4" ShapeID="_x0000_i1055" DrawAspect="Content" ObjectID="_1751269926" r:id="rId65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và bé hơn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 w14:anchorId="0CF81C93">
          <v:shape id="_x0000_i1056" type="#_x0000_t75" style="width:12pt;height:30.75pt" o:ole="">
            <v:imagedata r:id="rId66" o:title=""/>
          </v:shape>
          <o:OLEObject Type="Embed" ProgID="Equation.DSMT4" ShapeID="_x0000_i1056" DrawAspect="Content" ObjectID="_1751269927" r:id="rId67"/>
        </w:object>
      </w:r>
    </w:p>
    <w:p w14:paraId="2E61FDFE" w14:textId="77777777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059D7C3" w14:textId="77777777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</w:t>
      </w:r>
    </w:p>
    <w:p w14:paraId="11B70931" w14:textId="77777777" w:rsidR="00AB044F" w:rsidRPr="00AB044F" w:rsidRDefault="00AB044F" w:rsidP="00AB044F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5E85CDE" w14:textId="77777777" w:rsidR="00AB044F" w:rsidRPr="00AB044F" w:rsidRDefault="00AB044F" w:rsidP="00AB044F">
      <w:pPr>
        <w:shd w:val="clear" w:color="auto" w:fill="FFFFFF"/>
        <w:spacing w:before="80" w:after="60" w:line="240" w:lineRule="auto"/>
        <w:textAlignment w:val="baseline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b/>
          <w:sz w:val="28"/>
          <w:szCs w:val="28"/>
        </w:rPr>
        <w:t>Bài 15. Viết vào chỗ chấm để các phân số sau thành phân số thập phân</w:t>
      </w:r>
    </w:p>
    <w:p w14:paraId="2E3F7E1B" w14:textId="77777777" w:rsidR="00AB044F" w:rsidRPr="00AB044F" w:rsidRDefault="00AB044F" w:rsidP="00AB044F">
      <w:pPr>
        <w:tabs>
          <w:tab w:val="left" w:pos="2325"/>
        </w:tabs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20" w:dyaOrig="620" w14:anchorId="256CF50B">
          <v:shape id="_x0000_i1057" type="#_x0000_t75" style="width:81pt;height:30.75pt" o:ole="">
            <v:imagedata r:id="rId68" o:title=""/>
          </v:shape>
          <o:OLEObject Type="Embed" ProgID="Equation.DSMT4" ShapeID="_x0000_i1057" DrawAspect="Content" ObjectID="_1751269928" r:id="rId69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   b)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0" w:dyaOrig="620" w14:anchorId="60015EF7">
          <v:shape id="_x0000_i1058" type="#_x0000_t75" style="width:23.25pt;height:30.75pt" o:ole="">
            <v:imagedata r:id="rId70" o:title=""/>
          </v:shape>
          <o:OLEObject Type="Embed" ProgID="Equation.DSMT4" ShapeID="_x0000_i1058" DrawAspect="Content" ObjectID="_1751269929" r:id="rId71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= 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420" w:dyaOrig="620" w14:anchorId="2FA51DDF">
          <v:shape id="_x0000_i1059" type="#_x0000_t75" style="width:71.25pt;height:30.75pt" o:ole="">
            <v:imagedata r:id="rId72" o:title=""/>
          </v:shape>
          <o:OLEObject Type="Embed" ProgID="Equation.DSMT4" ShapeID="_x0000_i1059" DrawAspect="Content" ObjectID="_1751269930" r:id="rId73"/>
        </w:object>
      </w:r>
    </w:p>
    <w:p w14:paraId="54D5AC79" w14:textId="7237BFED" w:rsidR="00AB044F" w:rsidRPr="00AB044F" w:rsidRDefault="00AB044F" w:rsidP="00AB044F">
      <w:pPr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020" w:dyaOrig="620" w14:anchorId="6C77BC51">
          <v:shape id="_x0000_i1060" type="#_x0000_t75" style="width:101.25pt;height:30.75pt" o:ole="">
            <v:imagedata r:id="rId74" o:title=""/>
          </v:shape>
          <o:OLEObject Type="Embed" ProgID="Equation.DSMT4" ShapeID="_x0000_i1060" DrawAspect="Content" ObjectID="_1751269931" r:id="rId75"/>
        </w:object>
      </w:r>
      <w:r w:rsidRPr="00AB044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d) </w:t>
      </w:r>
      <w:r w:rsidRPr="00AB044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00" w:dyaOrig="620" w14:anchorId="48805421">
          <v:shape id="_x0000_i1061" type="#_x0000_t75" style="width:60pt;height:30.75pt" o:ole="">
            <v:imagedata r:id="rId76" o:title=""/>
          </v:shape>
          <o:OLEObject Type="Embed" ProgID="Equation.DSMT4" ShapeID="_x0000_i1061" DrawAspect="Content" ObjectID="_1751269932" r:id="rId77"/>
        </w:object>
      </w:r>
    </w:p>
    <w:p w14:paraId="292157D7" w14:textId="77777777" w:rsidR="00FA2CF7" w:rsidRPr="00AB044F" w:rsidRDefault="00FA2CF7" w:rsidP="00FA2CF7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sz w:val="28"/>
          <w:szCs w:val="28"/>
        </w:rPr>
        <w:t>………………………</w:t>
      </w:r>
    </w:p>
    <w:p w14:paraId="7F3388FA" w14:textId="77777777" w:rsidR="00FA2CF7" w:rsidRPr="00AB044F" w:rsidRDefault="00FA2CF7" w:rsidP="00FA2CF7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sz w:val="28"/>
          <w:szCs w:val="28"/>
        </w:rPr>
        <w:t>……….</w:t>
      </w:r>
    </w:p>
    <w:p w14:paraId="771ACFA9" w14:textId="77777777" w:rsidR="00FA2CF7" w:rsidRPr="00AB044F" w:rsidRDefault="00FA2CF7" w:rsidP="00FA2CF7">
      <w:pPr>
        <w:shd w:val="clear" w:color="auto" w:fill="FFFFFF"/>
        <w:spacing w:before="80" w:after="6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sz w:val="28"/>
          <w:szCs w:val="28"/>
        </w:rPr>
        <w:t>………………</w:t>
      </w:r>
    </w:p>
    <w:p w14:paraId="6619497C" w14:textId="5A9D7583" w:rsidR="00AB044F" w:rsidRPr="00610A6B" w:rsidRDefault="00FA2CF7" w:rsidP="00FA2CF7">
      <w:pPr>
        <w:rPr>
          <w:rFonts w:ascii="Times New Roman" w:hAnsi="Times New Roman" w:cs="Times New Roman"/>
          <w:sz w:val="28"/>
          <w:szCs w:val="28"/>
        </w:rPr>
      </w:pPr>
      <w:r w:rsidRPr="00AB044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sz w:val="28"/>
          <w:szCs w:val="28"/>
        </w:rPr>
        <w:t>………………</w:t>
      </w:r>
    </w:p>
    <w:sectPr w:rsidR="00AB044F" w:rsidRPr="00610A6B" w:rsidSect="00901A5D"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4960"/>
    <w:rsid w:val="00091AC7"/>
    <w:rsid w:val="004A3248"/>
    <w:rsid w:val="00610A6B"/>
    <w:rsid w:val="006E4960"/>
    <w:rsid w:val="00901A5D"/>
    <w:rsid w:val="00AB044F"/>
    <w:rsid w:val="00D51519"/>
    <w:rsid w:val="00DB483F"/>
    <w:rsid w:val="00DE0C9E"/>
    <w:rsid w:val="00F246BB"/>
    <w:rsid w:val="00FA2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15C0C5"/>
  <w15:chartTrackingRefBased/>
  <w15:docId w15:val="{03B9C033-6A62-4BE3-9285-2216CD255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1AC7"/>
    <w:pPr>
      <w:ind w:left="720"/>
      <w:contextualSpacing/>
    </w:pPr>
  </w:style>
  <w:style w:type="table" w:styleId="TableGrid">
    <w:name w:val="Table Grid"/>
    <w:basedOn w:val="TableNormal"/>
    <w:uiPriority w:val="39"/>
    <w:rsid w:val="00901A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image" Target="https://s3-ap-southeast-1.amazonaws.com/hoc360/wp-content/uploads/2017/10/26174901/3127-1.png" TargetMode="External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941</Words>
  <Characters>5367</Characters>
  <Application>Microsoft Office Word</Application>
  <DocSecurity>0</DocSecurity>
  <Lines>44</Lines>
  <Paragraphs>12</Paragraphs>
  <ScaleCrop>false</ScaleCrop>
  <Company/>
  <LinksUpToDate>false</LinksUpToDate>
  <CharactersWithSpaces>6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</cp:revision>
  <dcterms:created xsi:type="dcterms:W3CDTF">2023-07-18T12:06:00Z</dcterms:created>
  <dcterms:modified xsi:type="dcterms:W3CDTF">2023-07-19T04:00:00Z</dcterms:modified>
</cp:coreProperties>
</file>